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43F0F5" w14:textId="77777777" w:rsidR="0065392B" w:rsidRPr="006658A8" w:rsidRDefault="0065392B" w:rsidP="0065392B">
      <w:pPr>
        <w:spacing w:after="0" w:line="240" w:lineRule="auto"/>
        <w:ind w:left="6480"/>
        <w:jc w:val="right"/>
        <w:rPr>
          <w:rFonts w:cstheme="minorHAnsi"/>
          <w:sz w:val="24"/>
          <w:szCs w:val="24"/>
        </w:rPr>
      </w:pPr>
      <w:r w:rsidRPr="006658A8">
        <w:rPr>
          <w:rFonts w:cstheme="minorHAnsi"/>
          <w:sz w:val="24"/>
          <w:szCs w:val="24"/>
        </w:rPr>
        <w:t>Name:_________________</w:t>
      </w:r>
    </w:p>
    <w:p w14:paraId="4A7FD779" w14:textId="3B14EFA6" w:rsidR="0065392B" w:rsidRPr="006658A8" w:rsidRDefault="0065392B" w:rsidP="0065392B">
      <w:pPr>
        <w:spacing w:after="0" w:line="240" w:lineRule="auto"/>
        <w:ind w:left="5040" w:firstLine="720"/>
        <w:jc w:val="right"/>
        <w:rPr>
          <w:rFonts w:cstheme="minorHAnsi"/>
          <w:sz w:val="24"/>
          <w:szCs w:val="24"/>
        </w:rPr>
      </w:pPr>
      <w:r w:rsidRPr="006658A8">
        <w:rPr>
          <w:rFonts w:cstheme="minorHAnsi"/>
          <w:sz w:val="24"/>
          <w:szCs w:val="24"/>
        </w:rPr>
        <w:t>Date:__________________</w:t>
      </w:r>
    </w:p>
    <w:p w14:paraId="411BD56A" w14:textId="3C82EF5C" w:rsidR="0065392B" w:rsidRPr="006658A8" w:rsidRDefault="0065392B" w:rsidP="0065392B">
      <w:pPr>
        <w:spacing w:after="0" w:line="240" w:lineRule="auto"/>
        <w:jc w:val="both"/>
        <w:rPr>
          <w:rFonts w:cstheme="minorHAnsi"/>
          <w:b/>
          <w:sz w:val="24"/>
          <w:szCs w:val="24"/>
        </w:rPr>
      </w:pPr>
      <w:r w:rsidRPr="006658A8">
        <w:rPr>
          <w:rFonts w:cstheme="minorHAnsi"/>
          <w:b/>
          <w:sz w:val="24"/>
          <w:szCs w:val="24"/>
          <w:u w:val="single"/>
        </w:rPr>
        <w:t xml:space="preserve">Warm up </w:t>
      </w:r>
      <w:r w:rsidR="006658A8" w:rsidRPr="006658A8">
        <w:rPr>
          <w:rFonts w:cstheme="minorHAnsi"/>
          <w:b/>
          <w:sz w:val="24"/>
          <w:szCs w:val="24"/>
          <w:u w:val="single"/>
        </w:rPr>
        <w:t>3.2</w:t>
      </w:r>
      <w:r w:rsidRPr="006658A8">
        <w:rPr>
          <w:rFonts w:cstheme="minorHAnsi"/>
          <w:b/>
          <w:sz w:val="24"/>
          <w:szCs w:val="24"/>
        </w:rPr>
        <w:tab/>
      </w:r>
      <w:r w:rsidRPr="006658A8">
        <w:rPr>
          <w:rFonts w:cstheme="minorHAnsi"/>
          <w:b/>
          <w:sz w:val="24"/>
          <w:szCs w:val="24"/>
        </w:rPr>
        <w:tab/>
      </w:r>
      <w:r w:rsidRPr="006658A8">
        <w:rPr>
          <w:rFonts w:cstheme="minorHAnsi"/>
          <w:b/>
          <w:sz w:val="24"/>
          <w:szCs w:val="24"/>
        </w:rPr>
        <w:tab/>
        <w:t>SHOW YOUR WORK!!!</w:t>
      </w:r>
    </w:p>
    <w:p w14:paraId="64920D39" w14:textId="77777777" w:rsidR="0065392B" w:rsidRPr="006658A8" w:rsidRDefault="0065392B" w:rsidP="0065392B">
      <w:pPr>
        <w:spacing w:after="0" w:line="240" w:lineRule="auto"/>
        <w:jc w:val="both"/>
        <w:rPr>
          <w:rFonts w:cstheme="minorHAnsi"/>
          <w:b/>
          <w:sz w:val="24"/>
          <w:szCs w:val="24"/>
        </w:rPr>
      </w:pPr>
    </w:p>
    <w:p w14:paraId="3B4C43B9" w14:textId="77777777" w:rsidR="0065392B" w:rsidRPr="006658A8" w:rsidRDefault="0065392B" w:rsidP="0065392B">
      <w:pPr>
        <w:rPr>
          <w:rFonts w:cstheme="minorHAnsi"/>
          <w:sz w:val="24"/>
          <w:szCs w:val="24"/>
        </w:rPr>
      </w:pPr>
      <w:r w:rsidRPr="006658A8">
        <w:rPr>
          <w:rFonts w:cstheme="minorHAnsi"/>
          <w:sz w:val="24"/>
          <w:szCs w:val="24"/>
        </w:rPr>
        <w:t>Solve the following problems by hand, use graphing calculator to check:</w:t>
      </w:r>
    </w:p>
    <w:p w14:paraId="068C4B87" w14:textId="65BCD64C" w:rsidR="006658A8" w:rsidRPr="006658A8" w:rsidRDefault="006658A8" w:rsidP="006658A8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6658A8">
        <w:rPr>
          <w:rFonts w:cstheme="minorHAnsi"/>
        </w:rPr>
        <w:t>Use the Leading Coefficient Test to determine the end behavior of the graph of the given polynomial function</w:t>
      </w:r>
      <w:r w:rsidR="004240B0">
        <w:rPr>
          <w:rFonts w:cstheme="minorHAnsi"/>
        </w:rPr>
        <w:t xml:space="preserve"> (HINT:  Find the dominant term, decide if </w:t>
      </w:r>
      <w:r w:rsidR="004240B0">
        <w:rPr>
          <w:rFonts w:cstheme="minorHAnsi"/>
          <w:i/>
          <w:iCs/>
        </w:rPr>
        <w:t>n</w:t>
      </w:r>
      <w:r w:rsidR="004240B0">
        <w:rPr>
          <w:rFonts w:cstheme="minorHAnsi"/>
        </w:rPr>
        <w:t xml:space="preserve"> is even/odd and what this implies, and decide if </w:t>
      </w:r>
      <w:r w:rsidR="004240B0">
        <w:rPr>
          <w:rFonts w:cstheme="minorHAnsi"/>
          <w:i/>
          <w:iCs/>
        </w:rPr>
        <w:t>a</w:t>
      </w:r>
      <w:r w:rsidR="004240B0">
        <w:rPr>
          <w:rFonts w:cstheme="minorHAnsi"/>
        </w:rPr>
        <w:t xml:space="preserve"> is &gt;</w:t>
      </w:r>
      <w:r w:rsidR="00D96A34">
        <w:rPr>
          <w:rFonts w:cstheme="minorHAnsi"/>
        </w:rPr>
        <w:t xml:space="preserve"> or &lt; than 0 and what this </w:t>
      </w:r>
      <w:r w:rsidR="00525B30">
        <w:rPr>
          <w:rFonts w:cstheme="minorHAnsi"/>
        </w:rPr>
        <w:t>implies</w:t>
      </w:r>
      <w:r w:rsidR="00D96A34">
        <w:rPr>
          <w:rFonts w:cstheme="minorHAnsi"/>
        </w:rPr>
        <w:t>):</w:t>
      </w:r>
      <w:r w:rsidRPr="006658A8">
        <w:rPr>
          <w:rFonts w:cstheme="minorHAnsi"/>
        </w:rPr>
        <w:t xml:space="preserve">  </w:t>
      </w:r>
      <w:r w:rsidRPr="006658A8">
        <w:rPr>
          <w:rFonts w:cstheme="minorHAnsi"/>
          <w:position w:val="-10"/>
        </w:rPr>
        <w:object w:dxaOrig="2299" w:dyaOrig="360" w14:anchorId="2646F7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5.05pt;height:18.15pt" o:ole="">
            <v:imagedata r:id="rId5" o:title=""/>
          </v:shape>
          <o:OLEObject Type="Embed" ProgID="Equation.DSMT4" ShapeID="_x0000_i1029" DrawAspect="Content" ObjectID="_1806689355" r:id="rId6"/>
        </w:object>
      </w:r>
    </w:p>
    <w:p w14:paraId="4F3A3FA7" w14:textId="77777777" w:rsidR="006658A8" w:rsidRDefault="006658A8" w:rsidP="006658A8">
      <w:pPr>
        <w:pStyle w:val="ListParagraph"/>
        <w:rPr>
          <w:rFonts w:cstheme="minorHAnsi"/>
        </w:rPr>
      </w:pPr>
    </w:p>
    <w:p w14:paraId="71F19E7D" w14:textId="77777777" w:rsidR="00525B30" w:rsidRDefault="00525B30" w:rsidP="006658A8">
      <w:pPr>
        <w:pStyle w:val="ListParagraph"/>
        <w:rPr>
          <w:rFonts w:cstheme="minorHAnsi"/>
        </w:rPr>
      </w:pPr>
    </w:p>
    <w:p w14:paraId="2260848D" w14:textId="77777777" w:rsidR="00525B30" w:rsidRDefault="00525B30" w:rsidP="006658A8">
      <w:pPr>
        <w:pStyle w:val="ListParagraph"/>
        <w:rPr>
          <w:rFonts w:cstheme="minorHAnsi"/>
        </w:rPr>
      </w:pPr>
    </w:p>
    <w:p w14:paraId="5DD85F45" w14:textId="77777777" w:rsidR="00525B30" w:rsidRDefault="00525B30" w:rsidP="006658A8">
      <w:pPr>
        <w:pStyle w:val="ListParagraph"/>
        <w:rPr>
          <w:rFonts w:cstheme="minorHAnsi"/>
        </w:rPr>
      </w:pPr>
    </w:p>
    <w:p w14:paraId="09DD50AF" w14:textId="77777777" w:rsidR="00525B30" w:rsidRDefault="00525B30" w:rsidP="006658A8">
      <w:pPr>
        <w:pStyle w:val="ListParagraph"/>
        <w:rPr>
          <w:rFonts w:cstheme="minorHAnsi"/>
        </w:rPr>
      </w:pPr>
    </w:p>
    <w:p w14:paraId="31995EC4" w14:textId="77777777" w:rsidR="00525B30" w:rsidRPr="006658A8" w:rsidRDefault="00525B30" w:rsidP="006658A8">
      <w:pPr>
        <w:pStyle w:val="ListParagraph"/>
        <w:rPr>
          <w:rFonts w:cstheme="minorHAnsi"/>
        </w:rPr>
      </w:pPr>
    </w:p>
    <w:p w14:paraId="121F6C88" w14:textId="48B82C0B" w:rsidR="00056B91" w:rsidRDefault="006658A8" w:rsidP="00525B30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6658A8">
        <w:rPr>
          <w:rFonts w:cstheme="minorHAnsi"/>
        </w:rPr>
        <w:t xml:space="preserve">Find the zeros of the given polynomial function and give their multiplicity.  State whether the graph crosses the x-axis or touches the </w:t>
      </w:r>
      <w:r w:rsidRPr="006658A8">
        <w:rPr>
          <w:rFonts w:cstheme="minorHAnsi"/>
          <w:i/>
        </w:rPr>
        <w:t>x</w:t>
      </w:r>
      <w:r w:rsidRPr="006658A8">
        <w:rPr>
          <w:rFonts w:cstheme="minorHAnsi"/>
        </w:rPr>
        <w:t xml:space="preserve">-axis and turns around at each zero: </w:t>
      </w:r>
      <w:r w:rsidRPr="006658A8">
        <w:rPr>
          <w:rFonts w:cstheme="minorHAnsi"/>
          <w:position w:val="-14"/>
        </w:rPr>
        <w:object w:dxaOrig="2480" w:dyaOrig="440" w14:anchorId="0B876B9A">
          <v:shape id="_x0000_i1026" type="#_x0000_t75" style="width:124.5pt;height:21.55pt" o:ole="">
            <v:imagedata r:id="rId7" o:title=""/>
          </v:shape>
          <o:OLEObject Type="Embed" ProgID="Equation.DSMT4" ShapeID="_x0000_i1026" DrawAspect="Content" ObjectID="_1806689356" r:id="rId8"/>
        </w:object>
      </w:r>
    </w:p>
    <w:p w14:paraId="6A633D58" w14:textId="77777777" w:rsidR="00525B30" w:rsidRPr="00525B30" w:rsidRDefault="00525B30" w:rsidP="00525B30">
      <w:pPr>
        <w:spacing w:after="0" w:line="240" w:lineRule="auto"/>
        <w:ind w:left="360"/>
        <w:rPr>
          <w:rFonts w:cstheme="minorHAnsi"/>
        </w:rPr>
      </w:pPr>
    </w:p>
    <w:p w14:paraId="04AEB4C0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08C09C4C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7C283A18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126E2AD0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1FAD98E9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584F1296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5DA02831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4D687E32" w14:textId="150A6EC0" w:rsidR="0065392B" w:rsidRPr="00525B30" w:rsidRDefault="008758B5" w:rsidP="00525B30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525B30">
        <w:rPr>
          <w:noProof/>
        </w:rPr>
        <w:drawing>
          <wp:anchor distT="0" distB="0" distL="114300" distR="114300" simplePos="0" relativeHeight="251659776" behindDoc="1" locked="0" layoutInCell="1" allowOverlap="1" wp14:anchorId="1183E0BD" wp14:editId="4D4E9F33">
            <wp:simplePos x="0" y="0"/>
            <wp:positionH relativeFrom="column">
              <wp:posOffset>0</wp:posOffset>
            </wp:positionH>
            <wp:positionV relativeFrom="paragraph">
              <wp:posOffset>178616</wp:posOffset>
            </wp:positionV>
            <wp:extent cx="2345871" cy="2345871"/>
            <wp:effectExtent l="0" t="0" r="0" b="0"/>
            <wp:wrapTight wrapText="bothSides">
              <wp:wrapPolygon edited="0">
                <wp:start x="0" y="0"/>
                <wp:lineTo x="0" y="21401"/>
                <wp:lineTo x="21401" y="21401"/>
                <wp:lineTo x="21401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871" cy="2345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13080D" w14:textId="77777777" w:rsidR="008D1DF5" w:rsidRDefault="008D1DF5" w:rsidP="008D1DF5">
      <w:pPr>
        <w:spacing w:after="0" w:line="240" w:lineRule="auto"/>
        <w:ind w:left="720"/>
        <w:rPr>
          <w:rFonts w:eastAsiaTheme="minorEastAsia" w:cstheme="minorHAnsi"/>
        </w:rPr>
      </w:pPr>
      <w:r w:rsidRPr="00525B30">
        <w:rPr>
          <w:rFonts w:eastAsiaTheme="minorEastAsia" w:cstheme="minorHAnsi"/>
        </w:rPr>
        <w:t>a) Find the zeros and state whether the multiplicity of each zero is even or odd.</w:t>
      </w:r>
    </w:p>
    <w:p w14:paraId="42179E99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7BF16440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6DB16E90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4459B34F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0FE1C2E2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01EB002C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4FB174F0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5A830DD4" w14:textId="77777777" w:rsidR="00525B30" w:rsidRP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0B4B51A9" w14:textId="77777777" w:rsidR="00525B30" w:rsidRPr="00525B30" w:rsidRDefault="00525B30" w:rsidP="00525B30">
      <w:pPr>
        <w:spacing w:after="0" w:line="240" w:lineRule="auto"/>
        <w:ind w:left="810"/>
        <w:rPr>
          <w:rFonts w:eastAsiaTheme="minorEastAsia" w:cstheme="minorHAnsi"/>
        </w:rPr>
      </w:pPr>
      <w:r w:rsidRPr="00525B30">
        <w:rPr>
          <w:rFonts w:eastAsiaTheme="minorEastAsia" w:cstheme="minorHAnsi"/>
        </w:rPr>
        <w:t xml:space="preserve">b)  Write an equation, expressed as the product of factors, of a polynomial function that might have the graph.  Use a leading coefficient of 1 or -1 and make the degree of f as small as possible.  </w:t>
      </w:r>
    </w:p>
    <w:p w14:paraId="7E29F7C4" w14:textId="77777777" w:rsidR="008D1DF5" w:rsidRPr="008758B5" w:rsidRDefault="008D1DF5" w:rsidP="00875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sectPr w:rsidR="008D1DF5" w:rsidRPr="008758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563E8"/>
    <w:multiLevelType w:val="hybridMultilevel"/>
    <w:tmpl w:val="209438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B7CCC"/>
    <w:multiLevelType w:val="hybridMultilevel"/>
    <w:tmpl w:val="FB9AED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9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392B"/>
    <w:rsid w:val="000506BA"/>
    <w:rsid w:val="00056B91"/>
    <w:rsid w:val="00121C87"/>
    <w:rsid w:val="00167D48"/>
    <w:rsid w:val="001A4C6D"/>
    <w:rsid w:val="002C2EC2"/>
    <w:rsid w:val="002C598E"/>
    <w:rsid w:val="004240B0"/>
    <w:rsid w:val="00525B30"/>
    <w:rsid w:val="00637DCB"/>
    <w:rsid w:val="0065392B"/>
    <w:rsid w:val="006658A8"/>
    <w:rsid w:val="0070598E"/>
    <w:rsid w:val="008758B5"/>
    <w:rsid w:val="0087783D"/>
    <w:rsid w:val="008A68DE"/>
    <w:rsid w:val="008D1DF5"/>
    <w:rsid w:val="008E73EA"/>
    <w:rsid w:val="009351DC"/>
    <w:rsid w:val="0096622C"/>
    <w:rsid w:val="00B55216"/>
    <w:rsid w:val="00CE6CD9"/>
    <w:rsid w:val="00CF3D74"/>
    <w:rsid w:val="00D96A34"/>
    <w:rsid w:val="00DB2BAF"/>
    <w:rsid w:val="00E42D2D"/>
    <w:rsid w:val="00E55CCA"/>
    <w:rsid w:val="00E92CDB"/>
    <w:rsid w:val="00EA6061"/>
    <w:rsid w:val="00FC12D2"/>
    <w:rsid w:val="00FD2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9FB9B0"/>
  <w15:chartTrackingRefBased/>
  <w15:docId w15:val="{DD69C506-1B67-4983-A38A-228FC9161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5392B"/>
    <w:pPr>
      <w:spacing w:after="160" w:line="259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531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9</Words>
  <Characters>793</Characters>
  <Application>Microsoft Office Word</Application>
  <DocSecurity>0</DocSecurity>
  <Lines>6</Lines>
  <Paragraphs>1</Paragraphs>
  <ScaleCrop>false</ScaleCrop>
  <Company/>
  <LinksUpToDate>false</LinksUpToDate>
  <CharactersWithSpaces>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4</cp:revision>
  <dcterms:created xsi:type="dcterms:W3CDTF">2024-03-18T17:17:00Z</dcterms:created>
  <dcterms:modified xsi:type="dcterms:W3CDTF">2025-04-21T01:23:00Z</dcterms:modified>
</cp:coreProperties>
</file>